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第二十六次作业：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p249-250，习题4.4，第1，11题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保险公司多年的统计资料表明，在索赔户中被盗索赔户占20%，以X表示在随意抽查的100个索赔户中因被盗向保险公司索赔的户数.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（1）写出X的分布列；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（2）求被盗索赔户不少于14户且不多于30户的概率的近似值.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解：（1）因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87" o:spt="75" alt="" type="#_x0000_t75" style="height:16pt;width:78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87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所以X的分布列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88" o:spt="75" alt="" type="#_x0000_t75" style="height:20pt;width:222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88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；</w:t>
      </w:r>
    </w:p>
    <w:p>
      <w:pPr>
        <w:keepNext w:val="0"/>
        <w:keepLines w:val="0"/>
        <w:widowControl/>
        <w:suppressLineNumbers w:val="0"/>
        <w:spacing w:line="360" w:lineRule="auto"/>
        <w:ind w:firstLine="840" w:firstLineChars="4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（2）因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89" o:spt="75" alt="" type="#_x0000_t75" style="height:13.95pt;width:3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89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很大，且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0" o:spt="75" alt="" type="#_x0000_t75" style="height:13.95pt;width:4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90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1" o:spt="75" alt="" type="#_x0000_t75" style="height:13.95pt;width:4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91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所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2" o:spt="75" alt="" type="#_x0000_t75" style="height:24pt;width:7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92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有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93" o:spt="75" alt="" type="#_x0000_t75" style="height:34pt;width:30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93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4" o:spt="75" alt="" type="#_x0000_t75" style="height:16pt;width:358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94" DrawAspect="Content" ObjectID="_1468075732" r:id="rId19">
            <o:LockedField>false</o:LockedField>
          </o:OLEObject>
        </w:objec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both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11. 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计算机在进行加法运算时对每个加数取整数（取最为接近于它的整数）.设所有的取整误差是相互独立的，且它们都服从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5" o:spt="75" alt="" type="#_x0000_t75" style="height:16pt;width:52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95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上的均匀分布.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both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（1）若将1500个数相加，求误差总和的绝对值超过15的概率；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both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（2）最多几个数加在一起可使得误差总和的绝对值小于10的概率不小于90%？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（1）以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96" o:spt="75" type="#_x0000_t75" style="height:18pt;width:1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96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表示第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7" o:spt="75" type="#_x0000_t75" style="height:13pt;width:6.9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97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个数的取整误差，则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98" o:spt="75" alt="" type="#_x0000_t75" style="height:18pt;width:87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98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06" o:spt="75" alt="" type="#_x0000_t75" style="height:16pt;width:7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106" DrawAspect="Content" ObjectID="_1468075737" r:id="rId29">
            <o:LockedField>false</o:LockedField>
          </o:OLEObject>
        </w:object>
      </w:r>
    </w:p>
    <w:p>
      <w:pPr>
        <w:spacing w:line="360" w:lineRule="auto"/>
        <w:ind w:firstLine="1260" w:firstLineChars="6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且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99" o:spt="75" type="#_x0000_t75" style="height:18pt;width:78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99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相互独立.</w:t>
      </w:r>
    </w:p>
    <w:p>
      <w:pPr>
        <w:spacing w:line="360" w:lineRule="auto"/>
        <w:ind w:firstLine="1260" w:firstLineChars="6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又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00" o:spt="75" type="#_x0000_t75" style="height:18pt;width:41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100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01" o:spt="75" type="#_x0000_t75" style="height:31pt;width:49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101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102" o:spt="75" type="#_x0000_t75" style="height:36pt;width:71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102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103" o:spt="75" type="#_x0000_t75" style="height:36pt;width:11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103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260" w:firstLineChars="6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由林德贝格-勒维中心极限定理，得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04" o:spt="75" type="#_x0000_t75" style="height:34pt;width:94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104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260" w:firstLineChars="6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故</w:t>
      </w: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105" o:spt="75" alt="" type="#_x0000_t75" style="height:38pt;width:303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105" DrawAspect="Content" ObjectID="_1468075744" r:id="rId43">
            <o:LockedField>false</o:LockedField>
          </o:OLEObject>
        </w:objec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设最多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07" o:spt="75" alt="" type="#_x0000_t75" style="height:11pt;width:10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107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个数相加，此时有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09" o:spt="75" alt="" type="#_x0000_t75" style="height:34pt;width:89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109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由题意</w:t>
      </w:r>
    </w:p>
    <w:p>
      <w:pPr>
        <w:spacing w:line="360" w:lineRule="auto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62"/>
          <w:szCs w:val="21"/>
        </w:rPr>
        <w:object>
          <v:shape id="_x0000_i1108" o:spt="75" alt="" type="#_x0000_t75" style="height:67.95pt;width:268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108" DrawAspect="Content" ObjectID="_1468075747" r:id="rId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bookmarkStart w:id="0" w:name="_GoBack"/>
      <w:bookmarkEnd w:id="0"/>
    </w:p>
    <w:p>
      <w:pPr>
        <w:spacing w:line="360" w:lineRule="auto"/>
        <w:ind w:firstLine="1260" w:firstLineChars="600"/>
        <w:jc w:val="both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position w:val="-34"/>
          <w:szCs w:val="21"/>
        </w:rPr>
        <w:object>
          <v:shape id="_x0000_i1110" o:spt="75" alt="" type="#_x0000_t75" style="height:40pt;width:87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110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查表得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12" o:spt="75" alt="" type="#_x0000_t75" style="height:36pt;width:69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112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解得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13" o:spt="75" alt="" type="#_x0000_t75" style="height:13.95pt;width:5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113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取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14" o:spt="75" alt="" type="#_x0000_t75" style="height:13.95pt;width:42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114" DrawAspect="Content" ObjectID="_1468075751" r:id="rId5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1050" w:firstLineChars="500"/>
        <w:jc w:val="both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1132290"/>
    <w:rsid w:val="03901B57"/>
    <w:rsid w:val="051679FE"/>
    <w:rsid w:val="05D97770"/>
    <w:rsid w:val="061E5E62"/>
    <w:rsid w:val="072A2316"/>
    <w:rsid w:val="079C4727"/>
    <w:rsid w:val="09BF0E6A"/>
    <w:rsid w:val="0C426F69"/>
    <w:rsid w:val="12F97B85"/>
    <w:rsid w:val="136901FF"/>
    <w:rsid w:val="13970DF1"/>
    <w:rsid w:val="13B82043"/>
    <w:rsid w:val="1DDC0344"/>
    <w:rsid w:val="1EB012A3"/>
    <w:rsid w:val="210A714C"/>
    <w:rsid w:val="249936DB"/>
    <w:rsid w:val="252103F5"/>
    <w:rsid w:val="25762DF9"/>
    <w:rsid w:val="270A6CD3"/>
    <w:rsid w:val="27A51CEB"/>
    <w:rsid w:val="30650DC5"/>
    <w:rsid w:val="309C3551"/>
    <w:rsid w:val="316B6316"/>
    <w:rsid w:val="335F60E6"/>
    <w:rsid w:val="349F6555"/>
    <w:rsid w:val="35D653C7"/>
    <w:rsid w:val="36906E2B"/>
    <w:rsid w:val="36D96070"/>
    <w:rsid w:val="399C2429"/>
    <w:rsid w:val="399E383E"/>
    <w:rsid w:val="3B104FA0"/>
    <w:rsid w:val="3E5B1190"/>
    <w:rsid w:val="3EF30E73"/>
    <w:rsid w:val="415079EC"/>
    <w:rsid w:val="429E230F"/>
    <w:rsid w:val="45F44430"/>
    <w:rsid w:val="462B3B60"/>
    <w:rsid w:val="46950A9A"/>
    <w:rsid w:val="48434018"/>
    <w:rsid w:val="49C15438"/>
    <w:rsid w:val="4B2D1765"/>
    <w:rsid w:val="4B8F41CD"/>
    <w:rsid w:val="4C524776"/>
    <w:rsid w:val="4E4C4B1C"/>
    <w:rsid w:val="4EE43DDE"/>
    <w:rsid w:val="4F917A6F"/>
    <w:rsid w:val="50701B2D"/>
    <w:rsid w:val="53633F53"/>
    <w:rsid w:val="57025F8B"/>
    <w:rsid w:val="574556D6"/>
    <w:rsid w:val="592618AC"/>
    <w:rsid w:val="593329E3"/>
    <w:rsid w:val="5C2A0C20"/>
    <w:rsid w:val="5D093EBF"/>
    <w:rsid w:val="5D734AF5"/>
    <w:rsid w:val="625F2D92"/>
    <w:rsid w:val="64156145"/>
    <w:rsid w:val="65D86D1B"/>
    <w:rsid w:val="68D355ED"/>
    <w:rsid w:val="6A617661"/>
    <w:rsid w:val="6BDB5E99"/>
    <w:rsid w:val="6C1472AC"/>
    <w:rsid w:val="6C7320E3"/>
    <w:rsid w:val="6CAF30C0"/>
    <w:rsid w:val="6E0966E8"/>
    <w:rsid w:val="6E0B58C2"/>
    <w:rsid w:val="6EA80E99"/>
    <w:rsid w:val="6F8D62AF"/>
    <w:rsid w:val="74C61FF7"/>
    <w:rsid w:val="75BB7A6C"/>
    <w:rsid w:val="777C333C"/>
    <w:rsid w:val="78F77830"/>
    <w:rsid w:val="79A95750"/>
    <w:rsid w:val="7E157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0" Type="http://schemas.openxmlformats.org/officeDocument/2006/relationships/fontTable" Target="fontTable.xml"/><Relationship Id="rId6" Type="http://schemas.openxmlformats.org/officeDocument/2006/relationships/image" Target="media/image1.wmf"/><Relationship Id="rId59" Type="http://schemas.openxmlformats.org/officeDocument/2006/relationships/customXml" Target="../customXml/item1.xml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4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5-27T08:56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